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4A92" w:rsidRPr="000F4A92" w:rsidRDefault="000F4A92" w:rsidP="008727D8">
      <w:pPr>
        <w:rPr>
          <w:sz w:val="24"/>
        </w:rPr>
      </w:pPr>
      <w:bookmarkStart w:id="0" w:name="_GoBack"/>
      <w:bookmarkEnd w:id="0"/>
      <w:r w:rsidRPr="000F4A92">
        <w:rPr>
          <w:b/>
          <w:sz w:val="28"/>
        </w:rPr>
        <w:t>Practice AP Question</w:t>
      </w:r>
      <w:r w:rsidR="00A22105">
        <w:rPr>
          <w:b/>
          <w:sz w:val="28"/>
        </w:rPr>
        <w:t>s</w:t>
      </w:r>
      <w:r w:rsidRPr="000F4A92">
        <w:rPr>
          <w:b/>
          <w:sz w:val="28"/>
        </w:rPr>
        <w:t xml:space="preserve"> 2.1-2.4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sz w:val="24"/>
        </w:rPr>
        <w:t>Name</w:t>
      </w:r>
      <w:proofErr w:type="gramStart"/>
      <w:r>
        <w:rPr>
          <w:sz w:val="24"/>
        </w:rPr>
        <w:t>:_</w:t>
      </w:r>
      <w:proofErr w:type="gramEnd"/>
      <w:r>
        <w:rPr>
          <w:sz w:val="24"/>
        </w:rPr>
        <w:t>__________________________________</w:t>
      </w:r>
    </w:p>
    <w:p w:rsidR="007D4A8E" w:rsidRDefault="008727D8" w:rsidP="008727D8">
      <w:r>
        <w:t xml:space="preserve">1) If f(x) </w:t>
      </w:r>
      <w:proofErr w:type="gramStart"/>
      <w:r>
        <w:t xml:space="preserve">= </w:t>
      </w:r>
      <w:proofErr w:type="gramEnd"/>
      <w:r w:rsidRPr="004A59EF">
        <w:rPr>
          <w:position w:val="-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pt" o:ole="">
            <v:imagedata r:id="rId5" o:title=""/>
          </v:shape>
          <o:OLEObject Type="Embed" ProgID="Equation.DSMT4" ShapeID="_x0000_i1025" DrawAspect="Content" ObjectID="_1561287939" r:id="rId6"/>
        </w:object>
      </w:r>
      <w:r>
        <w:t xml:space="preserve">, then f’(0) = </w:t>
      </w:r>
    </w:p>
    <w:p w:rsidR="008727D8" w:rsidRDefault="008727D8" w:rsidP="008727D8">
      <w:r>
        <w:t>(A) -2</w:t>
      </w:r>
      <w:r>
        <w:tab/>
      </w:r>
      <w:r>
        <w:tab/>
        <w:t>(B) 0</w:t>
      </w:r>
      <w:r>
        <w:tab/>
      </w:r>
      <w:r>
        <w:tab/>
        <w:t>(C) 1</w:t>
      </w:r>
      <w:r>
        <w:tab/>
      </w:r>
      <w:r>
        <w:tab/>
        <w:t xml:space="preserve">(D) </w:t>
      </w:r>
      <w:r w:rsidRPr="004A59EF">
        <w:rPr>
          <w:position w:val="-6"/>
        </w:rPr>
        <w:object w:dxaOrig="639" w:dyaOrig="340">
          <v:shape id="_x0000_i1026" type="#_x0000_t75" style="width:32.4pt;height:17.4pt" o:ole="">
            <v:imagedata r:id="rId7" o:title=""/>
          </v:shape>
          <o:OLEObject Type="Embed" ProgID="Equation.DSMT4" ShapeID="_x0000_i1026" DrawAspect="Content" ObjectID="_1561287940" r:id="rId8"/>
        </w:object>
      </w:r>
      <w:r>
        <w:tab/>
      </w:r>
      <w:r>
        <w:tab/>
        <w:t xml:space="preserve">(E) </w:t>
      </w:r>
      <w:r w:rsidRPr="004A59EF">
        <w:rPr>
          <w:position w:val="-6"/>
        </w:rPr>
        <w:object w:dxaOrig="380" w:dyaOrig="340">
          <v:shape id="_x0000_i1027" type="#_x0000_t75" style="width:18.6pt;height:17.4pt" o:ole="">
            <v:imagedata r:id="rId9" o:title=""/>
          </v:shape>
          <o:OLEObject Type="Embed" ProgID="Equation.DSMT4" ShapeID="_x0000_i1027" DrawAspect="Content" ObjectID="_1561287941" r:id="rId10"/>
        </w:object>
      </w:r>
    </w:p>
    <w:p w:rsidR="008727D8" w:rsidRDefault="008727D8" w:rsidP="008727D8"/>
    <w:p w:rsidR="008727D8" w:rsidRDefault="008727D8" w:rsidP="008727D8"/>
    <w:p w:rsidR="008727D8" w:rsidRDefault="000F4A92" w:rsidP="008727D8">
      <w:r>
        <w:t>2</w:t>
      </w:r>
      <w:r w:rsidR="008727D8">
        <w:t xml:space="preserve">) A particle moves along the x-axis in such a way that its position at time t is given </w:t>
      </w:r>
      <w:proofErr w:type="gramStart"/>
      <w:r w:rsidR="008727D8">
        <w:t xml:space="preserve">by </w:t>
      </w:r>
      <w:proofErr w:type="gramEnd"/>
      <w:r w:rsidR="008727D8" w:rsidRPr="004A59EF">
        <w:rPr>
          <w:position w:val="-24"/>
        </w:rPr>
        <w:object w:dxaOrig="1080" w:dyaOrig="620">
          <v:shape id="_x0000_i1028" type="#_x0000_t75" style="width:54pt;height:30.6pt" o:ole="">
            <v:imagedata r:id="rId11" o:title=""/>
          </v:shape>
          <o:OLEObject Type="Embed" ProgID="Equation.DSMT4" ShapeID="_x0000_i1028" DrawAspect="Content" ObjectID="_1561287942" r:id="rId12"/>
        </w:object>
      </w:r>
      <w:r w:rsidR="008727D8">
        <w:t>.  What is the acceleration of the particle at time t=0?</w:t>
      </w:r>
    </w:p>
    <w:p w:rsidR="008727D8" w:rsidRDefault="008727D8" w:rsidP="008727D8">
      <w:r>
        <w:t>(A) -4</w:t>
      </w:r>
    </w:p>
    <w:p w:rsidR="008727D8" w:rsidRDefault="008727D8" w:rsidP="008727D8">
      <w:r>
        <w:t>(B) -2</w:t>
      </w:r>
    </w:p>
    <w:p w:rsidR="008727D8" w:rsidRDefault="008727D8" w:rsidP="008727D8">
      <w:r>
        <w:t>(C) -3/5</w:t>
      </w:r>
    </w:p>
    <w:p w:rsidR="008727D8" w:rsidRDefault="008727D8" w:rsidP="008727D8">
      <w:r>
        <w:t>(D) 2</w:t>
      </w:r>
    </w:p>
    <w:p w:rsidR="008727D8" w:rsidRDefault="008727D8" w:rsidP="008727D8">
      <w:r>
        <w:t>(E) 4</w:t>
      </w:r>
    </w:p>
    <w:p w:rsidR="008727D8" w:rsidRDefault="008727D8" w:rsidP="008727D8"/>
    <w:p w:rsidR="008727D8" w:rsidRDefault="000F4A92" w:rsidP="008727D8">
      <w:pPr>
        <w:rPr>
          <w:rFonts w:cstheme="minorHAnsi"/>
        </w:rPr>
      </w:pPr>
      <w:r>
        <w:t>3</w:t>
      </w:r>
      <w:r w:rsidR="008727D8">
        <w:t xml:space="preserve">) Let f be the function given by f(x) = </w:t>
      </w:r>
      <w:proofErr w:type="spellStart"/>
      <w:r w:rsidR="008727D8">
        <w:t>tanx</w:t>
      </w:r>
      <w:proofErr w:type="spellEnd"/>
      <w:r w:rsidR="008727D8">
        <w:t xml:space="preserve"> and let g be the function given by g(x) = x</w:t>
      </w:r>
      <w:r w:rsidR="008727D8">
        <w:rPr>
          <w:vertAlign w:val="superscript"/>
        </w:rPr>
        <w:t>2</w:t>
      </w:r>
      <w:r w:rsidR="008727D8">
        <w:t xml:space="preserve">.  At what value of x in the </w:t>
      </w:r>
      <w:proofErr w:type="gramStart"/>
      <w:r w:rsidR="008727D8">
        <w:t xml:space="preserve">interval </w:t>
      </w:r>
      <w:r>
        <w:t xml:space="preserve"> </w:t>
      </w:r>
      <w:r w:rsidR="008727D8">
        <w:t>0</w:t>
      </w:r>
      <w:proofErr w:type="gramEnd"/>
      <w:r w:rsidR="008727D8">
        <w:t xml:space="preserve"> </w:t>
      </w:r>
      <w:r w:rsidR="008727D8">
        <w:rPr>
          <w:rFonts w:cstheme="minorHAnsi"/>
        </w:rPr>
        <w:t>≤ x ≤ π do the graphs of f and g have parallel tangent lines?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A) 0</w:t>
      </w:r>
      <w:r>
        <w:rPr>
          <w:rFonts w:cstheme="minorHAnsi"/>
        </w:rPr>
        <w:tab/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B) 0.660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C) 2.083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D) 2.194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E) 2.207</w:t>
      </w:r>
    </w:p>
    <w:p w:rsidR="000F4A92" w:rsidRDefault="000F4A92" w:rsidP="008727D8">
      <w:pPr>
        <w:rPr>
          <w:rFonts w:cstheme="minorHAnsi"/>
        </w:rPr>
      </w:pPr>
    </w:p>
    <w:p w:rsidR="008727D8" w:rsidRDefault="000F4A92" w:rsidP="007003DF">
      <w:pPr>
        <w:rPr>
          <w:rFonts w:cstheme="minorHAnsi"/>
        </w:rPr>
      </w:pPr>
      <w:r>
        <w:rPr>
          <w:rFonts w:cstheme="minorHAnsi"/>
        </w:rPr>
        <w:t>4</w:t>
      </w:r>
      <w:r w:rsidR="008727D8">
        <w:rPr>
          <w:rFonts w:cstheme="minorHAnsi"/>
        </w:rPr>
        <w:t xml:space="preserve">) </w:t>
      </w:r>
      <w:r w:rsidR="007003DF">
        <w:rPr>
          <w:rFonts w:cstheme="minorHAnsi"/>
        </w:rPr>
        <w:t>Two functions f(x) and g(x) are differentiable.  If h(x) = x</w:t>
      </w:r>
      <w:r w:rsidR="007003DF">
        <w:rPr>
          <w:rFonts w:cstheme="minorHAnsi"/>
          <w:vertAlign w:val="superscript"/>
        </w:rPr>
        <w:t>2</w:t>
      </w:r>
      <w:r w:rsidR="007003DF">
        <w:rPr>
          <w:rFonts w:cstheme="minorHAnsi"/>
        </w:rPr>
        <w:t xml:space="preserve">g(x) – </w:t>
      </w:r>
      <w:proofErr w:type="gramStart"/>
      <w:r w:rsidR="007003DF">
        <w:rPr>
          <w:rFonts w:cstheme="minorHAnsi"/>
        </w:rPr>
        <w:t>f(</w:t>
      </w:r>
      <w:proofErr w:type="gramEnd"/>
      <w:r w:rsidR="007003DF">
        <w:rPr>
          <w:rFonts w:cstheme="minorHAnsi"/>
        </w:rPr>
        <w:t>3x + 1), determine the value of h’(x).</w:t>
      </w:r>
    </w:p>
    <w:p w:rsidR="007003DF" w:rsidRPr="007003DF" w:rsidRDefault="007003DF" w:rsidP="007003DF">
      <w:r>
        <w:rPr>
          <w:rFonts w:cstheme="minorHAnsi"/>
        </w:rPr>
        <w:t xml:space="preserve">(A) 2xg’(x) </w:t>
      </w:r>
      <w:proofErr w:type="gramStart"/>
      <w:r>
        <w:rPr>
          <w:rFonts w:cstheme="minorHAnsi"/>
        </w:rPr>
        <w:t>–  3f’</w:t>
      </w:r>
      <w:proofErr w:type="gramEnd"/>
      <w:r>
        <w:rPr>
          <w:rFonts w:cstheme="minorHAnsi"/>
        </w:rPr>
        <w:t>(3x + 1)</w:t>
      </w:r>
    </w:p>
    <w:p w:rsidR="007003DF" w:rsidRDefault="007003DF" w:rsidP="008727D8">
      <w:pPr>
        <w:rPr>
          <w:position w:val="-30"/>
        </w:rPr>
      </w:pPr>
      <w:r>
        <w:rPr>
          <w:position w:val="-30"/>
        </w:rPr>
        <w:t xml:space="preserve">(B) 2xg’(x) </w:t>
      </w:r>
      <w:proofErr w:type="gramStart"/>
      <w:r>
        <w:rPr>
          <w:position w:val="-30"/>
        </w:rPr>
        <w:t>–  f’</w:t>
      </w:r>
      <w:proofErr w:type="gramEnd"/>
      <w:r>
        <w:rPr>
          <w:position w:val="-30"/>
        </w:rPr>
        <w:t>(3)</w:t>
      </w:r>
    </w:p>
    <w:p w:rsidR="000F4A92" w:rsidRDefault="007003DF" w:rsidP="008727D8">
      <w:pPr>
        <w:rPr>
          <w:position w:val="-30"/>
        </w:rPr>
      </w:pPr>
      <w:r>
        <w:rPr>
          <w:position w:val="-30"/>
        </w:rPr>
        <w:t>(C) x</w:t>
      </w:r>
      <w:r>
        <w:rPr>
          <w:position w:val="-30"/>
          <w:vertAlign w:val="superscript"/>
        </w:rPr>
        <w:t>2</w:t>
      </w:r>
      <w:r>
        <w:rPr>
          <w:position w:val="-30"/>
        </w:rPr>
        <w:t xml:space="preserve">g’(x) + 2xg(x) – </w:t>
      </w:r>
      <w:proofErr w:type="gramStart"/>
      <w:r>
        <w:rPr>
          <w:position w:val="-30"/>
        </w:rPr>
        <w:t>f’(</w:t>
      </w:r>
      <w:proofErr w:type="gramEnd"/>
      <w:r>
        <w:rPr>
          <w:position w:val="-30"/>
        </w:rPr>
        <w:t>3x + 1)</w:t>
      </w:r>
    </w:p>
    <w:p w:rsidR="007003DF" w:rsidRPr="007003DF" w:rsidRDefault="007003DF" w:rsidP="008727D8">
      <w:pPr>
        <w:rPr>
          <w:position w:val="-30"/>
        </w:rPr>
      </w:pPr>
      <w:r>
        <w:rPr>
          <w:position w:val="-30"/>
        </w:rPr>
        <w:t>(D) x</w:t>
      </w:r>
      <w:r>
        <w:rPr>
          <w:position w:val="-30"/>
          <w:vertAlign w:val="superscript"/>
        </w:rPr>
        <w:t>2</w:t>
      </w:r>
      <w:r>
        <w:rPr>
          <w:position w:val="-30"/>
        </w:rPr>
        <w:t xml:space="preserve">g’(x) + 2xg(x) – </w:t>
      </w:r>
      <w:proofErr w:type="gramStart"/>
      <w:r>
        <w:rPr>
          <w:position w:val="-30"/>
        </w:rPr>
        <w:t>3f’(</w:t>
      </w:r>
      <w:proofErr w:type="gramEnd"/>
      <w:r>
        <w:rPr>
          <w:position w:val="-30"/>
        </w:rPr>
        <w:t>3x + 1)</w:t>
      </w:r>
    </w:p>
    <w:p w:rsidR="007003DF" w:rsidRPr="007003DF" w:rsidRDefault="007003DF" w:rsidP="008727D8">
      <w:pPr>
        <w:rPr>
          <w:position w:val="-30"/>
        </w:rPr>
      </w:pPr>
      <w:r>
        <w:rPr>
          <w:position w:val="-30"/>
        </w:rPr>
        <w:t>(E) x</w:t>
      </w:r>
      <w:r>
        <w:rPr>
          <w:position w:val="-30"/>
          <w:vertAlign w:val="superscript"/>
        </w:rPr>
        <w:t>2</w:t>
      </w:r>
      <w:r>
        <w:rPr>
          <w:position w:val="-30"/>
        </w:rPr>
        <w:t xml:space="preserve">g’(x) – </w:t>
      </w:r>
      <w:proofErr w:type="gramStart"/>
      <w:r>
        <w:rPr>
          <w:position w:val="-30"/>
        </w:rPr>
        <w:t>f’(</w:t>
      </w:r>
      <w:proofErr w:type="gramEnd"/>
      <w:r>
        <w:rPr>
          <w:position w:val="-30"/>
        </w:rPr>
        <w:t>3x + 1)</w:t>
      </w:r>
    </w:p>
    <w:p w:rsidR="00C46659" w:rsidRDefault="000F4A92" w:rsidP="008727D8">
      <w:r>
        <w:rPr>
          <w:position w:val="-30"/>
        </w:rPr>
        <w:lastRenderedPageBreak/>
        <w:t>5</w:t>
      </w:r>
      <w:r w:rsidR="00C46659">
        <w:rPr>
          <w:position w:val="-30"/>
        </w:rPr>
        <w:t xml:space="preserve">) Let f and g be differentiable functions such that </w:t>
      </w:r>
      <w:r w:rsidR="00C46659">
        <w:rPr>
          <w:position w:val="-30"/>
        </w:rPr>
        <w:br/>
      </w:r>
      <w:r w:rsidR="00C46659">
        <w:rPr>
          <w:position w:val="-30"/>
        </w:rPr>
        <w:tab/>
      </w:r>
      <w:r w:rsidR="00C46659">
        <w:rPr>
          <w:position w:val="-30"/>
        </w:rPr>
        <w:tab/>
      </w:r>
      <w:r w:rsidR="00C46659" w:rsidRPr="00936D02">
        <w:rPr>
          <w:position w:val="-28"/>
        </w:rPr>
        <w:object w:dxaOrig="3100" w:dyaOrig="680">
          <v:shape id="_x0000_i1029" type="#_x0000_t75" style="width:155.4pt;height:33.6pt" o:ole="">
            <v:imagedata r:id="rId13" o:title=""/>
          </v:shape>
          <o:OLEObject Type="Embed" ProgID="Equation.DSMT4" ShapeID="_x0000_i1029" DrawAspect="Content" ObjectID="_1561287943" r:id="rId14"/>
        </w:object>
      </w:r>
    </w:p>
    <w:p w:rsidR="00C46659" w:rsidRDefault="00C46659" w:rsidP="008727D8">
      <w:r>
        <w:t xml:space="preserve">If h(x) = </w:t>
      </w:r>
      <w:proofErr w:type="gramStart"/>
      <w:r>
        <w:t>f(</w:t>
      </w:r>
      <w:proofErr w:type="gramEnd"/>
      <w:r>
        <w:t xml:space="preserve">g(x)), then h’(1) = </w:t>
      </w:r>
    </w:p>
    <w:p w:rsidR="00C46659" w:rsidRDefault="00C46659" w:rsidP="00C46659">
      <w:pPr>
        <w:pStyle w:val="ListParagraph"/>
        <w:numPr>
          <w:ilvl w:val="0"/>
          <w:numId w:val="2"/>
        </w:numPr>
        <w:rPr>
          <w:position w:val="-30"/>
        </w:rPr>
      </w:pPr>
      <w:r>
        <w:rPr>
          <w:position w:val="-30"/>
        </w:rPr>
        <w:t>-9</w:t>
      </w:r>
      <w:r>
        <w:rPr>
          <w:position w:val="-30"/>
        </w:rPr>
        <w:tab/>
      </w:r>
      <w:r>
        <w:rPr>
          <w:position w:val="-30"/>
        </w:rPr>
        <w:tab/>
        <w:t xml:space="preserve">(B) 15 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C) 0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D) -5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E) -12</w:t>
      </w:r>
    </w:p>
    <w:p w:rsidR="00C46659" w:rsidRDefault="00C46659" w:rsidP="00C46659">
      <w:pPr>
        <w:rPr>
          <w:position w:val="-30"/>
        </w:rPr>
      </w:pPr>
    </w:p>
    <w:p w:rsidR="003931B3" w:rsidRDefault="000F4A92" w:rsidP="003931B3">
      <w:pPr>
        <w:rPr>
          <w:position w:val="-30"/>
        </w:rPr>
      </w:pPr>
      <w:r>
        <w:rPr>
          <w:position w:val="-30"/>
        </w:rPr>
        <w:t>6</w:t>
      </w:r>
      <w:r w:rsidR="00FC4795">
        <w:rPr>
          <w:position w:val="-30"/>
        </w:rPr>
        <w:t>) If f(x) = (2 + 3x</w:t>
      </w:r>
      <w:proofErr w:type="gramStart"/>
      <w:r w:rsidR="00FC4795">
        <w:rPr>
          <w:position w:val="-30"/>
        </w:rPr>
        <w:t>)</w:t>
      </w:r>
      <w:r w:rsidR="00FC4795">
        <w:rPr>
          <w:position w:val="-30"/>
          <w:vertAlign w:val="superscript"/>
        </w:rPr>
        <w:t>4</w:t>
      </w:r>
      <w:proofErr w:type="gramEnd"/>
      <w:r w:rsidR="00FC4795">
        <w:rPr>
          <w:position w:val="-30"/>
        </w:rPr>
        <w:t xml:space="preserve">, then the fourth derivative </w:t>
      </w:r>
      <w:proofErr w:type="spellStart"/>
      <w:r w:rsidR="00FC4795">
        <w:rPr>
          <w:position w:val="-30"/>
        </w:rPr>
        <w:t>of f</w:t>
      </w:r>
      <w:proofErr w:type="spellEnd"/>
      <w:r w:rsidR="00FC4795">
        <w:rPr>
          <w:position w:val="-30"/>
        </w:rPr>
        <w:t xml:space="preserve"> is</w:t>
      </w:r>
    </w:p>
    <w:p w:rsidR="00FC4795" w:rsidRDefault="00FC4795" w:rsidP="003931B3">
      <w:pPr>
        <w:rPr>
          <w:position w:val="-30"/>
        </w:rPr>
      </w:pPr>
      <w:r>
        <w:rPr>
          <w:position w:val="-30"/>
        </w:rPr>
        <w:t>(A) 0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B) 4</w:t>
      </w:r>
      <w:proofErr w:type="gramStart"/>
      <w:r>
        <w:rPr>
          <w:position w:val="-30"/>
        </w:rPr>
        <w:t>!(</w:t>
      </w:r>
      <w:proofErr w:type="gramEnd"/>
      <w:r>
        <w:rPr>
          <w:position w:val="-30"/>
        </w:rPr>
        <w:t>3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C) 4!(3</w:t>
      </w:r>
      <w:r>
        <w:rPr>
          <w:position w:val="-30"/>
          <w:vertAlign w:val="superscript"/>
        </w:rPr>
        <w:t>4</w:t>
      </w:r>
      <w:r>
        <w:rPr>
          <w:position w:val="-30"/>
        </w:rPr>
        <w:t>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D) 4!(3</w:t>
      </w:r>
      <w:r>
        <w:rPr>
          <w:position w:val="-30"/>
          <w:vertAlign w:val="superscript"/>
        </w:rPr>
        <w:t>5</w:t>
      </w:r>
      <w:r>
        <w:rPr>
          <w:position w:val="-30"/>
        </w:rPr>
        <w:t>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E) 4!(2 + 3x)</w:t>
      </w:r>
    </w:p>
    <w:p w:rsidR="00FC4795" w:rsidRDefault="00FC4795" w:rsidP="003931B3">
      <w:pPr>
        <w:rPr>
          <w:position w:val="-30"/>
        </w:rPr>
      </w:pPr>
    </w:p>
    <w:p w:rsidR="000F4A92" w:rsidRDefault="000F4A92" w:rsidP="003931B3">
      <w:pPr>
        <w:rPr>
          <w:position w:val="-30"/>
        </w:rPr>
      </w:pPr>
    </w:p>
    <w:p w:rsidR="00FC4795" w:rsidRDefault="000F4A92" w:rsidP="00FC4795">
      <w:r>
        <w:t>7</w:t>
      </w:r>
      <w:r w:rsidR="00FC4795">
        <w:t xml:space="preserve">) The </w:t>
      </w:r>
      <w:r w:rsidR="00FC4795" w:rsidRPr="00936D02">
        <w:rPr>
          <w:position w:val="-24"/>
        </w:rPr>
        <w:object w:dxaOrig="1420" w:dyaOrig="660">
          <v:shape id="_x0000_i1030" type="#_x0000_t75" style="width:71.4pt;height:33pt" o:ole="">
            <v:imagedata r:id="rId15" o:title=""/>
          </v:shape>
          <o:OLEObject Type="Embed" ProgID="Equation.DSMT4" ShapeID="_x0000_i1030" DrawAspect="Content" ObjectID="_1561287944" r:id="rId16"/>
        </w:object>
      </w:r>
      <w:r w:rsidR="00FC4795">
        <w:t>at x = 3 is</w:t>
      </w:r>
    </w:p>
    <w:p w:rsidR="00FC4795" w:rsidRDefault="00FC4795" w:rsidP="00FC4795">
      <w:r>
        <w:t>(A) -1</w:t>
      </w:r>
      <w:r w:rsidR="000F4A92">
        <w:tab/>
      </w:r>
      <w:r w:rsidR="000F4A92">
        <w:tab/>
      </w:r>
      <w:r w:rsidR="000F4A92">
        <w:tab/>
      </w:r>
      <w:r>
        <w:t>(B) 0</w:t>
      </w:r>
      <w:r w:rsidR="000F4A92">
        <w:tab/>
      </w:r>
      <w:r w:rsidR="000F4A92">
        <w:tab/>
      </w:r>
      <w:r w:rsidR="000F4A92">
        <w:tab/>
      </w:r>
      <w:r>
        <w:t>(C) 1</w:t>
      </w:r>
      <w:r w:rsidR="000F4A92">
        <w:tab/>
      </w:r>
      <w:r w:rsidR="000F4A92">
        <w:tab/>
      </w:r>
      <w:r w:rsidR="000F4A92">
        <w:tab/>
      </w:r>
      <w:r>
        <w:t>(D) 3</w:t>
      </w:r>
      <w:r w:rsidR="000F4A92">
        <w:tab/>
      </w:r>
      <w:r w:rsidR="000F4A92">
        <w:tab/>
      </w:r>
      <w:r w:rsidR="000F4A92">
        <w:tab/>
      </w:r>
      <w:r>
        <w:t>(E) nonexistent</w:t>
      </w:r>
    </w:p>
    <w:p w:rsidR="00FC4795" w:rsidRDefault="00FC4795" w:rsidP="00FC4795"/>
    <w:p w:rsidR="000F4A92" w:rsidRDefault="000F4A92" w:rsidP="00FC4795"/>
    <w:p w:rsidR="00FC4795" w:rsidRDefault="000F4A92" w:rsidP="00FC4795">
      <w:r>
        <w:t>8</w:t>
      </w:r>
      <w:r w:rsidR="00FC4795">
        <w:t>) If y = 7 is a horizontal asymptote of a rational function f, then which of the following must be true?</w:t>
      </w:r>
    </w:p>
    <w:p w:rsidR="00FC4795" w:rsidRDefault="00FC4795" w:rsidP="00FC4795">
      <w:r>
        <w:t xml:space="preserve">(A) </w:t>
      </w:r>
      <w:r w:rsidRPr="00936D02">
        <w:rPr>
          <w:position w:val="-20"/>
        </w:rPr>
        <w:object w:dxaOrig="1300" w:dyaOrig="440">
          <v:shape id="_x0000_i1031" type="#_x0000_t75" style="width:65.4pt;height:21.6pt" o:ole="">
            <v:imagedata r:id="rId17" o:title=""/>
          </v:shape>
          <o:OLEObject Type="Embed" ProgID="Equation.DSMT4" ShapeID="_x0000_i1031" DrawAspect="Content" ObjectID="_1561287945" r:id="rId18"/>
        </w:object>
      </w:r>
      <w:r w:rsidR="009511D2">
        <w:tab/>
      </w:r>
      <w:r>
        <w:t xml:space="preserve">(B) </w:t>
      </w:r>
      <w:r w:rsidRPr="00936D02">
        <w:rPr>
          <w:position w:val="-20"/>
        </w:rPr>
        <w:object w:dxaOrig="1520" w:dyaOrig="440">
          <v:shape id="_x0000_i1032" type="#_x0000_t75" style="width:75.6pt;height:21.6pt" o:ole="">
            <v:imagedata r:id="rId19" o:title=""/>
          </v:shape>
          <o:OLEObject Type="Embed" ProgID="Equation.DSMT4" ShapeID="_x0000_i1032" DrawAspect="Content" ObjectID="_1561287946" r:id="rId20"/>
        </w:object>
      </w:r>
      <w:r w:rsidR="009511D2">
        <w:tab/>
      </w:r>
      <w:r>
        <w:t xml:space="preserve">(C) </w:t>
      </w:r>
      <w:r w:rsidRPr="00936D02">
        <w:rPr>
          <w:position w:val="-20"/>
        </w:rPr>
        <w:object w:dxaOrig="1240" w:dyaOrig="440">
          <v:shape id="_x0000_i1033" type="#_x0000_t75" style="width:62.4pt;height:21.6pt" o:ole="">
            <v:imagedata r:id="rId21" o:title=""/>
          </v:shape>
          <o:OLEObject Type="Embed" ProgID="Equation.DSMT4" ShapeID="_x0000_i1033" DrawAspect="Content" ObjectID="_1561287947" r:id="rId22"/>
        </w:object>
      </w:r>
      <w:r w:rsidR="009511D2">
        <w:tab/>
      </w:r>
      <w:r>
        <w:t xml:space="preserve">(D) </w:t>
      </w:r>
      <w:r w:rsidRPr="00936D02">
        <w:rPr>
          <w:position w:val="-20"/>
        </w:rPr>
        <w:object w:dxaOrig="1240" w:dyaOrig="440">
          <v:shape id="_x0000_i1034" type="#_x0000_t75" style="width:62.4pt;height:21.6pt" o:ole="">
            <v:imagedata r:id="rId23" o:title=""/>
          </v:shape>
          <o:OLEObject Type="Embed" ProgID="Equation.DSMT4" ShapeID="_x0000_i1034" DrawAspect="Content" ObjectID="_1561287948" r:id="rId24"/>
        </w:object>
      </w:r>
      <w:r w:rsidR="009511D2">
        <w:tab/>
      </w:r>
      <w:r>
        <w:t xml:space="preserve">(E) </w:t>
      </w:r>
      <w:r w:rsidRPr="00936D02">
        <w:rPr>
          <w:position w:val="-20"/>
        </w:rPr>
        <w:object w:dxaOrig="1260" w:dyaOrig="440">
          <v:shape id="_x0000_i1035" type="#_x0000_t75" style="width:63pt;height:21.6pt" o:ole="">
            <v:imagedata r:id="rId25" o:title=""/>
          </v:shape>
          <o:OLEObject Type="Embed" ProgID="Equation.DSMT4" ShapeID="_x0000_i1035" DrawAspect="Content" ObjectID="_1561287949" r:id="rId26"/>
        </w:object>
      </w:r>
    </w:p>
    <w:p w:rsidR="009511D2" w:rsidRDefault="009511D2" w:rsidP="00FC4795"/>
    <w:p w:rsidR="00A84903" w:rsidRDefault="00A84903" w:rsidP="00FC4795"/>
    <w:p w:rsidR="00A84903" w:rsidRDefault="000F4A92" w:rsidP="00FC4795">
      <w:r>
        <w:t>9</w:t>
      </w:r>
      <w:r w:rsidR="00A84903">
        <w:t>) Let f(x) be a continuous and differentiable function.  The table below gives the value</w:t>
      </w:r>
      <w:r w:rsidR="005A5BAE">
        <w:t>s</w:t>
      </w:r>
      <w:r w:rsidR="00A84903">
        <w:t xml:space="preserve"> of f(x) and f’(x), the derivative of f(x), at several values.  If g(x) </w:t>
      </w:r>
      <w:proofErr w:type="gramStart"/>
      <w:r w:rsidR="00A84903">
        <w:t xml:space="preserve">= </w:t>
      </w:r>
      <w:proofErr w:type="gramEnd"/>
      <w:r w:rsidR="00A84903" w:rsidRPr="002F2A9C">
        <w:rPr>
          <w:position w:val="-28"/>
        </w:rPr>
        <w:object w:dxaOrig="580" w:dyaOrig="660">
          <v:shape id="_x0000_i1036" type="#_x0000_t75" style="width:29.4pt;height:33pt" o:ole="">
            <v:imagedata r:id="rId27" o:title=""/>
          </v:shape>
          <o:OLEObject Type="Embed" ProgID="Equation.DSMT4" ShapeID="_x0000_i1036" DrawAspect="Content" ObjectID="_1561287950" r:id="rId28"/>
        </w:object>
      </w:r>
      <w:r w:rsidR="00A84903">
        <w:t>, what is the value of g’(2)?</w:t>
      </w:r>
    </w:p>
    <w:tbl>
      <w:tblPr>
        <w:tblStyle w:val="TableGrid"/>
        <w:tblpPr w:leftFromText="180" w:rightFromText="180" w:vertAnchor="text" w:horzAnchor="page" w:tblpX="2758" w:tblpY="427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</w:tblGrid>
      <w:tr w:rsidR="00A84903" w:rsidTr="00A84903">
        <w:tc>
          <w:tcPr>
            <w:tcW w:w="720" w:type="dxa"/>
          </w:tcPr>
          <w:p w:rsidR="00A84903" w:rsidRDefault="00A84903" w:rsidP="00A84903">
            <w:r>
              <w:t>x</w:t>
            </w:r>
          </w:p>
        </w:tc>
        <w:tc>
          <w:tcPr>
            <w:tcW w:w="720" w:type="dxa"/>
          </w:tcPr>
          <w:p w:rsidR="00A84903" w:rsidRDefault="00A84903" w:rsidP="00A84903">
            <w:r>
              <w:t>1</w:t>
            </w:r>
          </w:p>
        </w:tc>
        <w:tc>
          <w:tcPr>
            <w:tcW w:w="720" w:type="dxa"/>
          </w:tcPr>
          <w:p w:rsidR="00A84903" w:rsidRDefault="00A84903" w:rsidP="00A84903">
            <w:r>
              <w:t>2</w:t>
            </w:r>
          </w:p>
        </w:tc>
        <w:tc>
          <w:tcPr>
            <w:tcW w:w="720" w:type="dxa"/>
          </w:tcPr>
          <w:p w:rsidR="00A84903" w:rsidRDefault="00A84903" w:rsidP="00A84903">
            <w:r>
              <w:t>3</w:t>
            </w:r>
          </w:p>
        </w:tc>
        <w:tc>
          <w:tcPr>
            <w:tcW w:w="720" w:type="dxa"/>
          </w:tcPr>
          <w:p w:rsidR="00A84903" w:rsidRDefault="00A84903" w:rsidP="00A84903">
            <w:r>
              <w:t>4</w:t>
            </w:r>
          </w:p>
        </w:tc>
      </w:tr>
      <w:tr w:rsidR="00A84903" w:rsidTr="00A84903">
        <w:tc>
          <w:tcPr>
            <w:tcW w:w="720" w:type="dxa"/>
          </w:tcPr>
          <w:p w:rsidR="00A84903" w:rsidRDefault="00A84903" w:rsidP="00A84903">
            <w:r>
              <w:t>f(x)</w:t>
            </w:r>
          </w:p>
        </w:tc>
        <w:tc>
          <w:tcPr>
            <w:tcW w:w="720" w:type="dxa"/>
          </w:tcPr>
          <w:p w:rsidR="00A84903" w:rsidRDefault="00A84903" w:rsidP="00A84903">
            <w:r>
              <w:t>-3</w:t>
            </w:r>
          </w:p>
        </w:tc>
        <w:tc>
          <w:tcPr>
            <w:tcW w:w="720" w:type="dxa"/>
          </w:tcPr>
          <w:p w:rsidR="00A84903" w:rsidRDefault="00A84903" w:rsidP="00A84903">
            <w:r>
              <w:t>-8</w:t>
            </w:r>
          </w:p>
        </w:tc>
        <w:tc>
          <w:tcPr>
            <w:tcW w:w="720" w:type="dxa"/>
          </w:tcPr>
          <w:p w:rsidR="00A84903" w:rsidRDefault="00A84903" w:rsidP="00A84903">
            <w:r>
              <w:t>-9</w:t>
            </w:r>
          </w:p>
        </w:tc>
        <w:tc>
          <w:tcPr>
            <w:tcW w:w="720" w:type="dxa"/>
          </w:tcPr>
          <w:p w:rsidR="00A84903" w:rsidRDefault="00A84903" w:rsidP="00A84903">
            <w:r>
              <w:t>0</w:t>
            </w:r>
          </w:p>
        </w:tc>
      </w:tr>
      <w:tr w:rsidR="00A84903" w:rsidTr="00A84903">
        <w:tc>
          <w:tcPr>
            <w:tcW w:w="720" w:type="dxa"/>
          </w:tcPr>
          <w:p w:rsidR="00A84903" w:rsidRDefault="00A84903" w:rsidP="00A84903">
            <w:r>
              <w:t>f’(x)</w:t>
            </w:r>
          </w:p>
        </w:tc>
        <w:tc>
          <w:tcPr>
            <w:tcW w:w="720" w:type="dxa"/>
          </w:tcPr>
          <w:p w:rsidR="00A84903" w:rsidRDefault="00A84903" w:rsidP="00A84903">
            <w:r>
              <w:t>-5</w:t>
            </w:r>
          </w:p>
        </w:tc>
        <w:tc>
          <w:tcPr>
            <w:tcW w:w="720" w:type="dxa"/>
          </w:tcPr>
          <w:p w:rsidR="00A84903" w:rsidRDefault="00A84903" w:rsidP="00A84903">
            <w:r>
              <w:t>-4</w:t>
            </w:r>
          </w:p>
        </w:tc>
        <w:tc>
          <w:tcPr>
            <w:tcW w:w="720" w:type="dxa"/>
          </w:tcPr>
          <w:p w:rsidR="00A84903" w:rsidRDefault="00A84903" w:rsidP="00A84903">
            <w:r>
              <w:t>3</w:t>
            </w:r>
          </w:p>
        </w:tc>
        <w:tc>
          <w:tcPr>
            <w:tcW w:w="720" w:type="dxa"/>
          </w:tcPr>
          <w:p w:rsidR="00A84903" w:rsidRDefault="00A84903" w:rsidP="00A84903">
            <w:r>
              <w:t>16</w:t>
            </w:r>
          </w:p>
        </w:tc>
      </w:tr>
    </w:tbl>
    <w:p w:rsidR="00A84903" w:rsidRDefault="00A84903" w:rsidP="00FC4795">
      <w:r>
        <w:t>(A) -1/8</w:t>
      </w:r>
    </w:p>
    <w:p w:rsidR="00A84903" w:rsidRDefault="00A84903" w:rsidP="00FC4795">
      <w:r>
        <w:t>(B) 0</w:t>
      </w:r>
    </w:p>
    <w:p w:rsidR="00A84903" w:rsidRDefault="00A84903" w:rsidP="00FC4795">
      <w:r>
        <w:t>(C) 1/16</w:t>
      </w:r>
    </w:p>
    <w:p w:rsidR="00A84903" w:rsidRDefault="00A84903" w:rsidP="00FC4795">
      <w:r>
        <w:t>(D) 1/64</w:t>
      </w:r>
    </w:p>
    <w:p w:rsidR="00A84903" w:rsidRDefault="00A84903" w:rsidP="00FC4795">
      <w:r>
        <w:t>(E) 16</w:t>
      </w:r>
    </w:p>
    <w:p w:rsidR="00A84903" w:rsidRDefault="00A84903" w:rsidP="00FC4795"/>
    <w:p w:rsidR="00057058" w:rsidRDefault="00057058" w:rsidP="00FC4795">
      <w:r>
        <w:lastRenderedPageBreak/>
        <w:t>10) If f(x) = cos</w:t>
      </w:r>
      <w:r>
        <w:rPr>
          <w:vertAlign w:val="superscript"/>
        </w:rPr>
        <w:t>2</w:t>
      </w:r>
      <w:r>
        <w:t xml:space="preserve">(x), then f ’’ (π) = </w:t>
      </w:r>
    </w:p>
    <w:p w:rsidR="00057058" w:rsidRDefault="00057058" w:rsidP="00FC4795">
      <w:r>
        <w:t>(A) -2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2</w:t>
      </w:r>
      <w:r>
        <w:tab/>
      </w:r>
      <w:r>
        <w:tab/>
      </w:r>
      <w:r>
        <w:tab/>
        <w:t>(E) 2π</w:t>
      </w:r>
    </w:p>
    <w:p w:rsidR="00057058" w:rsidRDefault="00057058" w:rsidP="00FC4795"/>
    <w:p w:rsidR="00057058" w:rsidRDefault="00057058" w:rsidP="00FC4795"/>
    <w:p w:rsidR="00057058" w:rsidRDefault="00057058" w:rsidP="00FC4795">
      <w:r>
        <w:t>11) Two particles leave the origin at the same time and move along the y-axis with their respective positions determined by the functions y</w:t>
      </w:r>
      <w:r>
        <w:rPr>
          <w:vertAlign w:val="subscript"/>
        </w:rPr>
        <w:t>1</w:t>
      </w:r>
      <w:r>
        <w:t xml:space="preserve"> = cos2t and y</w:t>
      </w:r>
      <w:r>
        <w:rPr>
          <w:vertAlign w:val="subscript"/>
        </w:rPr>
        <w:t>2</w:t>
      </w:r>
      <w:r>
        <w:t xml:space="preserve"> = 4sint for 0 &lt; x &lt; 6. For how many values of t do the particles have the same acceleration?</w:t>
      </w:r>
    </w:p>
    <w:p w:rsidR="00057058" w:rsidRDefault="00057058" w:rsidP="00FC4795">
      <w:r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3</w:t>
      </w:r>
      <w:r>
        <w:tab/>
      </w:r>
      <w:r>
        <w:tab/>
      </w:r>
      <w:r>
        <w:tab/>
        <w:t>(E) 4</w:t>
      </w:r>
    </w:p>
    <w:p w:rsidR="00317FB2" w:rsidRDefault="00317FB2" w:rsidP="00FC4795"/>
    <w:p w:rsidR="00317FB2" w:rsidRDefault="00317FB2" w:rsidP="00FC4795"/>
    <w:p w:rsidR="00317FB2" w:rsidRDefault="00317FB2" w:rsidP="00FC4795">
      <w:r>
        <w:t xml:space="preserve">12) </w:t>
      </w:r>
      <w:proofErr w:type="gramStart"/>
      <w:r>
        <w:t xml:space="preserve">Evaluate </w:t>
      </w:r>
      <w:r w:rsidRPr="00317FB2">
        <w:rPr>
          <w:position w:val="-24"/>
        </w:rPr>
        <w:object w:dxaOrig="2280" w:dyaOrig="999">
          <v:shape id="_x0000_i1037" type="#_x0000_t75" style="width:114pt;height:50.4pt" o:ole="">
            <v:imagedata r:id="rId29" o:title=""/>
          </v:shape>
          <o:OLEObject Type="Embed" ProgID="Equation.DSMT4" ShapeID="_x0000_i1037" DrawAspect="Content" ObjectID="_1561287951" r:id="rId30"/>
        </w:object>
      </w:r>
      <w:r>
        <w:t xml:space="preserve"> .</w:t>
      </w:r>
    </w:p>
    <w:p w:rsidR="00317FB2" w:rsidRDefault="00317FB2" w:rsidP="00FC4795">
      <w:r>
        <w:t>(A) 5/2</w:t>
      </w:r>
      <w:r>
        <w:tab/>
      </w:r>
      <w:r>
        <w:tab/>
      </w:r>
      <w:r>
        <w:tab/>
        <w:t>(B) 5/16</w:t>
      </w:r>
      <w:r>
        <w:tab/>
      </w:r>
      <w:r>
        <w:tab/>
        <w:t>(C) 40</w:t>
      </w:r>
      <w:r>
        <w:tab/>
      </w:r>
      <w:r>
        <w:tab/>
      </w:r>
      <w:r>
        <w:tab/>
        <w:t>(D) 160</w:t>
      </w:r>
      <w:r>
        <w:tab/>
      </w:r>
      <w:r>
        <w:tab/>
      </w:r>
      <w:r>
        <w:tab/>
        <w:t>(E) The limit DNE</w:t>
      </w:r>
    </w:p>
    <w:p w:rsidR="00317FB2" w:rsidRDefault="00317FB2" w:rsidP="00FC4795"/>
    <w:p w:rsidR="00317FB2" w:rsidRDefault="00317FB2" w:rsidP="00FC4795"/>
    <w:p w:rsidR="00317FB2" w:rsidRDefault="00317FB2" w:rsidP="00FC4795">
      <w:r>
        <w:t xml:space="preserve">13) </w:t>
      </w:r>
      <w:r w:rsidR="00762B08">
        <w:t xml:space="preserve">If </w:t>
      </w:r>
      <w:r w:rsidR="00762B08">
        <w:rPr>
          <w:i/>
        </w:rPr>
        <w:t>f</w:t>
      </w:r>
      <w:r w:rsidR="00762B08">
        <w:t xml:space="preserve"> is continuous on [2, 6], with </w:t>
      </w:r>
      <w:proofErr w:type="gramStart"/>
      <w:r w:rsidR="00762B08">
        <w:t>f(</w:t>
      </w:r>
      <w:proofErr w:type="gramEnd"/>
      <w:r w:rsidR="00762B08">
        <w:t>2) = 20 and f(6) = 10, then the Intermediate Value Theorem says which of the following is true?</w:t>
      </w:r>
    </w:p>
    <w:p w:rsidR="00762B08" w:rsidRPr="004151DB" w:rsidRDefault="00762B08" w:rsidP="00762B08">
      <w:pPr>
        <w:ind w:left="720" w:firstLine="720"/>
        <w:rPr>
          <w:sz w:val="24"/>
          <w:szCs w:val="24"/>
        </w:rPr>
      </w:pPr>
      <w:r w:rsidRPr="00267481"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r>
        <w:rPr>
          <w:sz w:val="24"/>
          <w:szCs w:val="24"/>
        </w:rPr>
        <w:t>f(x) = 25 does not have a solution on [2, 6]</w:t>
      </w:r>
    </w:p>
    <w:p w:rsidR="00762B08" w:rsidRPr="004151DB" w:rsidRDefault="00762B08" w:rsidP="00762B08">
      <w:pPr>
        <w:rPr>
          <w:sz w:val="24"/>
          <w:szCs w:val="24"/>
        </w:rPr>
      </w:pP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</w:r>
      <w:r w:rsidRPr="00267481">
        <w:rPr>
          <w:rFonts w:asciiTheme="majorHAnsi" w:hAnsiTheme="majorHAnsi"/>
          <w:sz w:val="24"/>
          <w:szCs w:val="24"/>
        </w:rPr>
        <w:t>I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(</w:t>
      </w:r>
      <w:proofErr w:type="gramEnd"/>
      <w:r>
        <w:rPr>
          <w:sz w:val="24"/>
          <w:szCs w:val="24"/>
        </w:rPr>
        <w:t>x) = 17 has a solution on [2, 6]</w:t>
      </w:r>
    </w:p>
    <w:p w:rsidR="00762B08" w:rsidRPr="004151DB" w:rsidRDefault="00762B08" w:rsidP="00762B08">
      <w:pPr>
        <w:rPr>
          <w:sz w:val="24"/>
          <w:szCs w:val="24"/>
        </w:rPr>
      </w:pP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</w:r>
      <w:r w:rsidRPr="00267481">
        <w:rPr>
          <w:rFonts w:asciiTheme="majorHAnsi" w:hAnsiTheme="majorHAnsi"/>
          <w:sz w:val="24"/>
          <w:szCs w:val="24"/>
        </w:rPr>
        <w:t>II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(</w:t>
      </w:r>
      <w:proofErr w:type="gramEnd"/>
      <w:r>
        <w:rPr>
          <w:sz w:val="24"/>
          <w:szCs w:val="24"/>
        </w:rPr>
        <w:t>x) = 0 has a solution on [2, 6]</w:t>
      </w:r>
    </w:p>
    <w:p w:rsidR="00762B08" w:rsidRPr="00C60276" w:rsidRDefault="00762B08" w:rsidP="00762B08">
      <w:pPr>
        <w:rPr>
          <w:rFonts w:asciiTheme="majorHAnsi" w:hAnsiTheme="majorHAnsi"/>
          <w:sz w:val="24"/>
          <w:szCs w:val="24"/>
        </w:rPr>
      </w:pPr>
      <w:r w:rsidRPr="00267481">
        <w:rPr>
          <w:sz w:val="24"/>
          <w:szCs w:val="24"/>
        </w:rPr>
        <w:t xml:space="preserve">(A) 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B) </w:t>
      </w:r>
      <w:r>
        <w:rPr>
          <w:rFonts w:asciiTheme="majorHAnsi" w:hAnsiTheme="majorHAnsi"/>
          <w:sz w:val="24"/>
          <w:szCs w:val="24"/>
        </w:rPr>
        <w:t>I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C) </w:t>
      </w:r>
      <w:r w:rsidRPr="00267481">
        <w:rPr>
          <w:rFonts w:asciiTheme="majorHAnsi" w:hAnsiTheme="majorHAnsi"/>
          <w:sz w:val="24"/>
          <w:szCs w:val="24"/>
        </w:rPr>
        <w:t>II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D) </w:t>
      </w:r>
      <w:r w:rsidRPr="00267481"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and 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rFonts w:asciiTheme="majorHAnsi" w:hAnsiTheme="majorHAnsi"/>
          <w:sz w:val="24"/>
          <w:szCs w:val="24"/>
        </w:rPr>
        <w:t>I</w:t>
      </w:r>
      <w:r>
        <w:rPr>
          <w:rFonts w:asciiTheme="majorHAnsi" w:hAnsiTheme="majorHAnsi"/>
          <w:sz w:val="24"/>
          <w:szCs w:val="24"/>
        </w:rPr>
        <w:t xml:space="preserve"> only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267481">
        <w:rPr>
          <w:sz w:val="24"/>
          <w:szCs w:val="24"/>
        </w:rPr>
        <w:t xml:space="preserve">(E) </w:t>
      </w:r>
      <w:r w:rsidRPr="00267481">
        <w:rPr>
          <w:rFonts w:asciiTheme="majorHAnsi" w:hAnsiTheme="majorHAnsi"/>
          <w:sz w:val="24"/>
          <w:szCs w:val="24"/>
        </w:rPr>
        <w:t>I</w:t>
      </w:r>
      <w:r>
        <w:rPr>
          <w:rFonts w:asciiTheme="majorHAnsi" w:hAnsiTheme="majorHAnsi"/>
          <w:sz w:val="24"/>
          <w:szCs w:val="24"/>
        </w:rPr>
        <w:t>, II,</w:t>
      </w:r>
      <w:r w:rsidRPr="00267481">
        <w:rPr>
          <w:sz w:val="24"/>
          <w:szCs w:val="24"/>
        </w:rPr>
        <w:t xml:space="preserve"> and </w:t>
      </w:r>
      <w:r w:rsidRPr="00267481">
        <w:rPr>
          <w:rFonts w:asciiTheme="majorHAnsi" w:hAnsiTheme="majorHAnsi"/>
          <w:sz w:val="24"/>
          <w:szCs w:val="24"/>
        </w:rPr>
        <w:t>III</w:t>
      </w:r>
      <w:r w:rsidRPr="00267481">
        <w:rPr>
          <w:rFonts w:cstheme="minorHAnsi"/>
          <w:sz w:val="24"/>
          <w:szCs w:val="24"/>
        </w:rPr>
        <w:t xml:space="preserve"> </w:t>
      </w:r>
    </w:p>
    <w:p w:rsidR="00762B08" w:rsidRDefault="00762B08" w:rsidP="00FC4795"/>
    <w:p w:rsidR="00B0197F" w:rsidRPr="00762B08" w:rsidRDefault="00B0197F" w:rsidP="00FC4795"/>
    <w:sectPr w:rsidR="00B0197F" w:rsidRPr="00762B08" w:rsidSect="008727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FE78AA"/>
    <w:multiLevelType w:val="hybridMultilevel"/>
    <w:tmpl w:val="CDD62E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C96948"/>
    <w:multiLevelType w:val="hybridMultilevel"/>
    <w:tmpl w:val="D5664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8D23EC"/>
    <w:multiLevelType w:val="hybridMultilevel"/>
    <w:tmpl w:val="8AB4C2A6"/>
    <w:lvl w:ilvl="0" w:tplc="72943B2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777A1A"/>
    <w:multiLevelType w:val="hybridMultilevel"/>
    <w:tmpl w:val="532E9E90"/>
    <w:lvl w:ilvl="0" w:tplc="CBF05D9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7D8"/>
    <w:rsid w:val="00057058"/>
    <w:rsid w:val="000F4A92"/>
    <w:rsid w:val="00317FB2"/>
    <w:rsid w:val="003931B3"/>
    <w:rsid w:val="003C241B"/>
    <w:rsid w:val="004A5FC0"/>
    <w:rsid w:val="005A5BAE"/>
    <w:rsid w:val="007003DF"/>
    <w:rsid w:val="00762B08"/>
    <w:rsid w:val="007D4A8E"/>
    <w:rsid w:val="008727D8"/>
    <w:rsid w:val="009511D2"/>
    <w:rsid w:val="00A22105"/>
    <w:rsid w:val="00A84903"/>
    <w:rsid w:val="00B0197F"/>
    <w:rsid w:val="00B509D9"/>
    <w:rsid w:val="00C46659"/>
    <w:rsid w:val="00FC4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13A94482-4369-4146-8413-1FF632375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27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727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7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7D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49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0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6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9:19:00Z</dcterms:created>
  <dcterms:modified xsi:type="dcterms:W3CDTF">2017-07-11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